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99" r:id="rId2"/>
    <p:sldId id="713" r:id="rId3"/>
    <p:sldId id="738" r:id="rId4"/>
    <p:sldId id="807" r:id="rId5"/>
    <p:sldId id="843" r:id="rId6"/>
    <p:sldId id="844" r:id="rId7"/>
    <p:sldId id="845" r:id="rId8"/>
    <p:sldId id="846" r:id="rId9"/>
    <p:sldId id="847" r:id="rId10"/>
    <p:sldId id="848" r:id="rId11"/>
    <p:sldId id="849" r:id="rId12"/>
    <p:sldId id="850" r:id="rId13"/>
    <p:sldId id="851" r:id="rId14"/>
    <p:sldId id="852" r:id="rId15"/>
    <p:sldId id="853" r:id="rId16"/>
    <p:sldId id="854" r:id="rId17"/>
    <p:sldId id="792" r:id="rId18"/>
    <p:sldId id="819" r:id="rId19"/>
    <p:sldId id="855" r:id="rId20"/>
    <p:sldId id="856" r:id="rId21"/>
    <p:sldId id="857" r:id="rId22"/>
    <p:sldId id="858" r:id="rId23"/>
    <p:sldId id="831" r:id="rId24"/>
    <p:sldId id="859" r:id="rId25"/>
    <p:sldId id="860" r:id="rId26"/>
    <p:sldId id="861" r:id="rId27"/>
    <p:sldId id="862" r:id="rId28"/>
    <p:sldId id="863" r:id="rId29"/>
    <p:sldId id="796" r:id="rId30"/>
    <p:sldId id="790" r:id="rId31"/>
    <p:sldId id="791" r:id="rId32"/>
    <p:sldId id="797" r:id="rId33"/>
    <p:sldId id="801" r:id="rId34"/>
    <p:sldId id="795" r:id="rId35"/>
    <p:sldId id="803" r:id="rId36"/>
    <p:sldId id="802" r:id="rId37"/>
    <p:sldId id="804" r:id="rId38"/>
    <p:sldId id="805" r:id="rId39"/>
    <p:sldId id="806" r:id="rId40"/>
    <p:sldId id="833" r:id="rId41"/>
    <p:sldId id="834" r:id="rId42"/>
    <p:sldId id="835" r:id="rId43"/>
    <p:sldId id="836" r:id="rId44"/>
    <p:sldId id="837" r:id="rId45"/>
    <p:sldId id="838" r:id="rId46"/>
    <p:sldId id="839" r:id="rId47"/>
    <p:sldId id="840" r:id="rId48"/>
    <p:sldId id="841" r:id="rId49"/>
    <p:sldId id="842" r:id="rId50"/>
    <p:sldId id="736" r:id="rId51"/>
  </p:sldIdLst>
  <p:sldSz cx="9144000" cy="5143500" type="screen16x9"/>
  <p:notesSz cx="9942513" cy="6761163"/>
  <p:custDataLst>
    <p:tags r:id="rId5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88769" autoAdjust="0"/>
  </p:normalViewPr>
  <p:slideViewPr>
    <p:cSldViewPr snapToGrid="0">
      <p:cViewPr varScale="1">
        <p:scale>
          <a:sx n="134" d="100"/>
          <a:sy n="134" d="100"/>
        </p:scale>
        <p:origin x="912" y="102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09:30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4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4.bin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7.bin"/><Relationship Id="rId3" Type="http://schemas.openxmlformats.org/officeDocument/2006/relationships/image" Target="../media/image81.emf"/><Relationship Id="rId7" Type="http://schemas.openxmlformats.org/officeDocument/2006/relationships/image" Target="../media/image84.wmf"/><Relationship Id="rId12" Type="http://schemas.openxmlformats.org/officeDocument/2006/relationships/image" Target="../media/image88.wmf"/><Relationship Id="rId2" Type="http://schemas.openxmlformats.org/officeDocument/2006/relationships/image" Target="../media/image80.emf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83.emf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7.emf"/><Relationship Id="rId4" Type="http://schemas.openxmlformats.org/officeDocument/2006/relationships/image" Target="../media/image82.emf"/><Relationship Id="rId9" Type="http://schemas.openxmlformats.org/officeDocument/2006/relationships/image" Target="../media/image86.emf"/><Relationship Id="rId1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7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Relationship Id="rId1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4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DF8D6-CB1C-4FE8-9ED7-7B6FA3ED5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C81A1-769D-4AEC-AF03-4DF4DD97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非线性决策平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1D732-BD42-440E-860B-26EEF1E85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986" y="1245392"/>
            <a:ext cx="3587939" cy="32139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8D217F-9963-4203-86E4-B27AB0A0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612"/>
              </p:ext>
            </p:extLst>
          </p:nvPr>
        </p:nvGraphicFramePr>
        <p:xfrm>
          <a:off x="4124514" y="11684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35360" imgH="419040" progId="Equation.DSMT4">
                  <p:embed/>
                </p:oleObj>
              </mc:Choice>
              <mc:Fallback>
                <p:oleObj name="Equation" r:id="rId3" imgW="4635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5A0A3D-13EC-436A-B455-0F9B54213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4514" y="1168400"/>
                        <a:ext cx="463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1E2A773-3957-41E2-B50F-7B42DCFB7F8E}"/>
              </a:ext>
            </a:extLst>
          </p:cNvPr>
          <p:cNvSpPr txBox="1"/>
          <p:nvPr/>
        </p:nvSpPr>
        <p:spPr>
          <a:xfrm>
            <a:off x="4300537" y="2052325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F537FD-BA30-424A-B3DF-DB9AAAC1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3395"/>
              </p:ext>
            </p:extLst>
          </p:nvPr>
        </p:nvGraphicFramePr>
        <p:xfrm>
          <a:off x="5779294" y="202744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19040" progId="Equation.DSMT4">
                  <p:embed/>
                </p:oleObj>
              </mc:Choice>
              <mc:Fallback>
                <p:oleObj name="Equation" r:id="rId5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9294" y="2027441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91C7ED-12C4-43D4-8A4D-E5620ED6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4873"/>
              </p:ext>
            </p:extLst>
          </p:nvPr>
        </p:nvGraphicFramePr>
        <p:xfrm>
          <a:off x="4247416" y="2852345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67080" imgH="914400" progId="Equation.DSMT4">
                  <p:embed/>
                </p:oleObj>
              </mc:Choice>
              <mc:Fallback>
                <p:oleObj name="Equation" r:id="rId7" imgW="426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7416" y="2852345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611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6AF96-86DA-4817-89DB-11D3658B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73B2E-F4EA-4B4F-A85B-A81C238C4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                                  ，其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6CBD3-67DA-4BD2-86E0-83EC1018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068"/>
              </p:ext>
            </p:extLst>
          </p:nvPr>
        </p:nvGraphicFramePr>
        <p:xfrm>
          <a:off x="1779588" y="625289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406080" progId="Equation.DSMT4">
                  <p:embed/>
                </p:oleObj>
              </mc:Choice>
              <mc:Fallback>
                <p:oleObj name="Equation" r:id="rId2" imgW="441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9588" y="625289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5AAE6E-AD70-42A2-AC34-564707C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84086"/>
              </p:ext>
            </p:extLst>
          </p:nvPr>
        </p:nvGraphicFramePr>
        <p:xfrm>
          <a:off x="1853407" y="1412081"/>
          <a:ext cx="182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1803240" progId="Equation.DSMT4">
                  <p:embed/>
                </p:oleObj>
              </mc:Choice>
              <mc:Fallback>
                <p:oleObj name="Equation" r:id="rId4" imgW="1828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3407" y="1412081"/>
                        <a:ext cx="182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9B8145-6E7B-4FBC-9D27-E316E2F5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3532"/>
              </p:ext>
            </p:extLst>
          </p:nvPr>
        </p:nvGraphicFramePr>
        <p:xfrm>
          <a:off x="4586288" y="212328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6288" y="212328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D6832-8FBD-43CF-9346-0E1F71BC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272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39BBCB-56C5-4FD2-A22C-57ABA80A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6008"/>
              </p:ext>
            </p:extLst>
          </p:nvPr>
        </p:nvGraphicFramePr>
        <p:xfrm>
          <a:off x="721518" y="33528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774360" progId="Equation.DSMT4">
                  <p:embed/>
                </p:oleObj>
              </mc:Choice>
              <mc:Fallback>
                <p:oleObj name="Equation" r:id="rId10" imgW="3136680" imgH="774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518" y="3352800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15BF02-8F0B-4311-8BD7-4CD1A602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30565"/>
              </p:ext>
            </p:extLst>
          </p:nvPr>
        </p:nvGraphicFramePr>
        <p:xfrm>
          <a:off x="1280319" y="437851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79360" progId="Equation.DSMT4">
                  <p:embed/>
                </p:oleObj>
              </mc:Choice>
              <mc:Fallback>
                <p:oleObj name="Equation" r:id="rId12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0319" y="437851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32723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1535D-505D-4E3F-8953-C482A7F54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EE5881-2708-4F1C-88CC-275535636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529724"/>
            <a:ext cx="8523798" cy="4121188"/>
          </a:xfrm>
        </p:spPr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回归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逻辑斯蒂回归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865D09-3CE3-4C69-934B-91B00663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2902"/>
              </p:ext>
            </p:extLst>
          </p:nvPr>
        </p:nvGraphicFramePr>
        <p:xfrm>
          <a:off x="2110581" y="121285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787320" progId="Equation.DSMT4">
                  <p:embed/>
                </p:oleObj>
              </mc:Choice>
              <mc:Fallback>
                <p:oleObj name="Equation" r:id="rId2" imgW="3657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0581" y="1212850"/>
                        <a:ext cx="3657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D21808-D1DA-479A-A5E3-4D8E16DC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534"/>
              </p:ext>
            </p:extLst>
          </p:nvPr>
        </p:nvGraphicFramePr>
        <p:xfrm>
          <a:off x="2578100" y="214581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81480" imgH="888840" progId="Equation.DSMT4">
                  <p:embed/>
                </p:oleObj>
              </mc:Choice>
              <mc:Fallback>
                <p:oleObj name="Equation" r:id="rId4" imgW="518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8100" y="214581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D5A9F98-C2F8-4C60-9080-992654CFF9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9800" y="3143250"/>
            <a:ext cx="3009900" cy="20383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41684C-C898-448C-8ED2-9EF6A4BB1D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2200" y="3106255"/>
            <a:ext cx="29718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8815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978818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/>
              <a:t>，则误差趋向无穷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3427"/>
              </p:ext>
            </p:extLst>
          </p:nvPr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888840" progId="Equation.DSMT4">
                  <p:embed/>
                </p:oleObj>
              </mc:Choice>
              <mc:Fallback>
                <p:oleObj name="Equation" r:id="rId2" imgW="518148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D21808-D1DA-479A-A5E3-4D8E16DC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AFC102F-D611-4E66-A723-FCAD31E6A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554" y="1893727"/>
            <a:ext cx="3264089" cy="324977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447D8F-DE55-41BA-9F27-889DE6D6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8986"/>
              </p:ext>
            </p:extLst>
          </p:nvPr>
        </p:nvGraphicFramePr>
        <p:xfrm>
          <a:off x="6847682" y="20331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7682" y="203311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068E6A-46C2-4D18-864C-AEB21DC7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5763"/>
              </p:ext>
            </p:extLst>
          </p:nvPr>
        </p:nvGraphicFramePr>
        <p:xfrm>
          <a:off x="6403302" y="246840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761760" progId="Equation.DSMT4">
                  <p:embed/>
                </p:oleObj>
              </mc:Choice>
              <mc:Fallback>
                <p:oleObj name="Equation" r:id="rId7" imgW="1257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302" y="246840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7CBCB9-015A-489D-9FF7-36B51371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2499"/>
              </p:ext>
            </p:extLst>
          </p:nvPr>
        </p:nvGraphicFramePr>
        <p:xfrm>
          <a:off x="6530975" y="346868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80880" progId="Equation.DSMT4">
                  <p:embed/>
                </p:oleObj>
              </mc:Choice>
              <mc:Fallback>
                <p:oleObj name="Equation" r:id="rId9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0975" y="3468688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FAC21D-C47A-4E2C-BE70-1F156DE69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2537"/>
              </p:ext>
            </p:extLst>
          </p:nvPr>
        </p:nvGraphicFramePr>
        <p:xfrm>
          <a:off x="5899150" y="3881438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342720" progId="Equation.DSMT4">
                  <p:embed/>
                </p:oleObj>
              </mc:Choice>
              <mc:Fallback>
                <p:oleObj name="Equation" r:id="rId11" imgW="208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99150" y="3881438"/>
                        <a:ext cx="208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BAE2DE-0F16-42AD-BA45-35D5F5AA005A}"/>
              </a:ext>
            </a:extLst>
          </p:cNvPr>
          <p:cNvSpPr txBox="1"/>
          <p:nvPr/>
        </p:nvSpPr>
        <p:spPr>
          <a:xfrm>
            <a:off x="3364705" y="814388"/>
            <a:ext cx="1621631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4984828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586" y="1903573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</a:t>
            </a:r>
            <a:r>
              <a:rPr lang="zh-CN" altLang="en-US" dirty="0"/>
              <a:t>，则误差趋向无穷大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888840" progId="Equation.DSMT4">
                  <p:embed/>
                </p:oleObj>
              </mc:Choice>
              <mc:Fallback>
                <p:oleObj name="Equation" r:id="rId2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E3A1C63-A293-44E2-8074-2194114CF1E3}"/>
              </a:ext>
            </a:extLst>
          </p:cNvPr>
          <p:cNvSpPr txBox="1"/>
          <p:nvPr/>
        </p:nvSpPr>
        <p:spPr>
          <a:xfrm>
            <a:off x="3364705" y="1292381"/>
            <a:ext cx="1914526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DF3304-C032-49B1-9A79-D1F255440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104" y="2009851"/>
            <a:ext cx="3110947" cy="307001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531673-ACA7-4A50-8713-BA04CD5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563"/>
              </p:ext>
            </p:extLst>
          </p:nvPr>
        </p:nvGraphicFramePr>
        <p:xfrm>
          <a:off x="6991350" y="1981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80880" progId="Equation.DSMT4">
                  <p:embed/>
                </p:oleObj>
              </mc:Choice>
              <mc:Fallback>
                <p:oleObj name="Equation" r:id="rId5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1350" y="198120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81C33F-B8C7-4418-9035-76D8DE6B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978"/>
              </p:ext>
            </p:extLst>
          </p:nvPr>
        </p:nvGraphicFramePr>
        <p:xfrm>
          <a:off x="6388100" y="2473968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761760" progId="Equation.DSMT4">
                  <p:embed/>
                </p:oleObj>
              </mc:Choice>
              <mc:Fallback>
                <p:oleObj name="Equation" r:id="rId7" imgW="125712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A068E6A-46C2-4D18-864C-AEB21DC7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8100" y="2473968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58D6EB-6D5D-4745-9D41-2B8A015B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641"/>
              </p:ext>
            </p:extLst>
          </p:nvPr>
        </p:nvGraphicFramePr>
        <p:xfrm>
          <a:off x="6721475" y="338296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80880" progId="Equation.DSMT4">
                  <p:embed/>
                </p:oleObj>
              </mc:Choice>
              <mc:Fallback>
                <p:oleObj name="Equation" r:id="rId9" imgW="10792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67CBCB9-015A-489D-9FF7-36B51371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1475" y="338296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DAB1F-F168-4491-89A2-C8D76C02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018"/>
              </p:ext>
            </p:extLst>
          </p:nvPr>
        </p:nvGraphicFramePr>
        <p:xfrm>
          <a:off x="6089650" y="3795713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342720" progId="Equation.DSMT4">
                  <p:embed/>
                </p:oleObj>
              </mc:Choice>
              <mc:Fallback>
                <p:oleObj name="Equation" r:id="rId11" imgW="2031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FAC21D-C47A-4E2C-BE70-1F156DE69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9650" y="3795713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7589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64C5D-44E5-4F3D-B4FF-CCD05F11A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7EC4FB-A883-4022-8739-5557987A1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交叉熵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B5C133-B735-4365-9B7B-CFCB41F5A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19499"/>
              </p:ext>
            </p:extLst>
          </p:nvPr>
        </p:nvGraphicFramePr>
        <p:xfrm>
          <a:off x="1027907" y="108139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888840" progId="Equation.DSMT4">
                  <p:embed/>
                </p:oleObj>
              </mc:Choice>
              <mc:Fallback>
                <p:oleObj name="Equation" r:id="rId2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7907" y="108139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8310"/>
              </p:ext>
            </p:extLst>
          </p:nvPr>
        </p:nvGraphicFramePr>
        <p:xfrm>
          <a:off x="1143000" y="2434511"/>
          <a:ext cx="685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1676160" progId="Equation.DSMT4">
                  <p:embed/>
                </p:oleObj>
              </mc:Choice>
              <mc:Fallback>
                <p:oleObj name="Equation" r:id="rId4" imgW="6858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434511"/>
                        <a:ext cx="6858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B65D7F-26DC-492F-BCD6-1FC06FFE3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40358"/>
              </p:ext>
            </p:extLst>
          </p:nvPr>
        </p:nvGraphicFramePr>
        <p:xfrm>
          <a:off x="1355726" y="4346761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42720" progId="Equation.DSMT4">
                  <p:embed/>
                </p:oleObj>
              </mc:Choice>
              <mc:Fallback>
                <p:oleObj name="Equation" r:id="rId6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726" y="4346761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8EBE7D-015D-4B5A-B766-ADA4BD73C598}"/>
              </a:ext>
            </a:extLst>
          </p:cNvPr>
          <p:cNvSpPr txBox="1">
            <a:spLocks/>
          </p:cNvSpPr>
          <p:nvPr/>
        </p:nvSpPr>
        <p:spPr>
          <a:xfrm>
            <a:off x="3971402" y="4284941"/>
            <a:ext cx="4103929" cy="4665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预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1D8373-1E8B-4888-9B6C-D51ED1C0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90916"/>
              </p:ext>
            </p:extLst>
          </p:nvPr>
        </p:nvGraphicFramePr>
        <p:xfrm>
          <a:off x="5686425" y="4196637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774360" progId="Equation.DSMT4">
                  <p:embed/>
                </p:oleObj>
              </mc:Choice>
              <mc:Fallback>
                <p:oleObj name="Equation" r:id="rId8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6425" y="4196637"/>
                        <a:ext cx="292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97314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A7818-80C4-474B-ADD8-20B334A2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05A86-EF73-4137-B9D3-BDEF8C5E1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省略过程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096FDE-C61B-49EC-873F-A82DBC2A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7761"/>
              </p:ext>
            </p:extLst>
          </p:nvPr>
        </p:nvGraphicFramePr>
        <p:xfrm>
          <a:off x="1096949" y="1157287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787320" progId="Equation.DSMT4">
                  <p:embed/>
                </p:oleObj>
              </mc:Choice>
              <mc:Fallback>
                <p:oleObj name="Equation" r:id="rId2" imgW="693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6949" y="1157287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EB88D0-5A18-48D1-8E02-315B835D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0647"/>
              </p:ext>
            </p:extLst>
          </p:nvPr>
        </p:nvGraphicFramePr>
        <p:xfrm>
          <a:off x="1412876" y="214807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42720" progId="Equation.DSMT4">
                  <p:embed/>
                </p:oleObj>
              </mc:Choice>
              <mc:Fallback>
                <p:oleObj name="Equation" r:id="rId4" imgW="15620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B65D7F-26DC-492F-BCD6-1FC06FFE3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2876" y="2148073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F98F27-E3D8-4C2F-B4E6-9238A79A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00931"/>
              </p:ext>
            </p:extLst>
          </p:nvPr>
        </p:nvGraphicFramePr>
        <p:xfrm>
          <a:off x="1412876" y="277257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838080" progId="Equation.DSMT4">
                  <p:embed/>
                </p:oleObj>
              </mc:Choice>
              <mc:Fallback>
                <p:oleObj name="Equation" r:id="rId6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2876" y="2772570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B6B1F-C3EE-467A-9FEC-AF2D62B4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6143"/>
              </p:ext>
            </p:extLst>
          </p:nvPr>
        </p:nvGraphicFramePr>
        <p:xfrm>
          <a:off x="2120106" y="391716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520" imgH="850680" progId="Equation.DSMT4">
                  <p:embed/>
                </p:oleObj>
              </mc:Choice>
              <mc:Fallback>
                <p:oleObj name="Equation" r:id="rId8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0106" y="391716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4749147-0918-4D86-8284-B5C5FCC0AB38}"/>
              </a:ext>
            </a:extLst>
          </p:cNvPr>
          <p:cNvSpPr/>
          <p:nvPr/>
        </p:nvSpPr>
        <p:spPr>
          <a:xfrm>
            <a:off x="4186238" y="3917160"/>
            <a:ext cx="978693" cy="78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C8B5DD6-27D8-43DD-ABB5-3029C6328EBE}"/>
              </a:ext>
            </a:extLst>
          </p:cNvPr>
          <p:cNvSpPr/>
          <p:nvPr/>
        </p:nvSpPr>
        <p:spPr>
          <a:xfrm rot="15059318">
            <a:off x="5699778" y="3341200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77CE6-882C-49F9-B6FD-450D896B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4843"/>
              </p:ext>
            </p:extLst>
          </p:nvPr>
        </p:nvGraphicFramePr>
        <p:xfrm>
          <a:off x="4572000" y="1870870"/>
          <a:ext cx="977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1803240" progId="Equation.DSMT4">
                  <p:embed/>
                </p:oleObj>
              </mc:Choice>
              <mc:Fallback>
                <p:oleObj name="Equation" r:id="rId10" imgW="97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1870870"/>
                        <a:ext cx="977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53200A-8F5C-448B-8B20-D2B1C28C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2086"/>
              </p:ext>
            </p:extLst>
          </p:nvPr>
        </p:nvGraphicFramePr>
        <p:xfrm>
          <a:off x="6531216" y="2852269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1269720" progId="Equation.DSMT4">
                  <p:embed/>
                </p:oleObj>
              </mc:Choice>
              <mc:Fallback>
                <p:oleObj name="Equation" r:id="rId12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1216" y="2852269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45003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39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分类任务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子邮件自动归类：工作、社交、家庭、行程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医疗诊断：无病、普通感冒、流感、新冠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天气：晴天、多云、下雨、下雪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9B95C-5FDA-49D2-A366-3E9F0649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0247"/>
              </p:ext>
            </p:extLst>
          </p:nvPr>
        </p:nvGraphicFramePr>
        <p:xfrm>
          <a:off x="2934494" y="1220788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42720" progId="Equation.DSMT4">
                  <p:embed/>
                </p:oleObj>
              </mc:Choice>
              <mc:Fallback>
                <p:oleObj name="Equation" r:id="rId2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4494" y="1220788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062887-F5CA-47BC-8A5A-5E665CDD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550"/>
              </p:ext>
            </p:extLst>
          </p:nvPr>
        </p:nvGraphicFramePr>
        <p:xfrm>
          <a:off x="3692525" y="122078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42720" progId="Equation.DSMT4">
                  <p:embed/>
                </p:oleObj>
              </mc:Choice>
              <mc:Fallback>
                <p:oleObj name="Equation" r:id="rId4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2525" y="122078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941D7-C4C3-415C-B2DD-FF7A5B8A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2967"/>
              </p:ext>
            </p:extLst>
          </p:nvPr>
        </p:nvGraphicFramePr>
        <p:xfrm>
          <a:off x="4454525" y="11922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42720" progId="Equation.DSMT4">
                  <p:embed/>
                </p:oleObj>
              </mc:Choice>
              <mc:Fallback>
                <p:oleObj name="Equation" r:id="rId6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4525" y="1192213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D63A5C-3FC0-4870-8265-8090E45D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36423"/>
              </p:ext>
            </p:extLst>
          </p:nvPr>
        </p:nvGraphicFramePr>
        <p:xfrm>
          <a:off x="5222081" y="11715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42720" progId="Equation.DSMT4">
                  <p:embed/>
                </p:oleObj>
              </mc:Choice>
              <mc:Fallback>
                <p:oleObj name="Equation" r:id="rId8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2081" y="1171575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36A7CB-2543-464D-9535-53F6217A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6733"/>
              </p:ext>
            </p:extLst>
          </p:nvPr>
        </p:nvGraphicFramePr>
        <p:xfrm>
          <a:off x="1908175" y="257889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42720" progId="Equation.DSMT4">
                  <p:embed/>
                </p:oleObj>
              </mc:Choice>
              <mc:Fallback>
                <p:oleObj name="Equation" r:id="rId10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175" y="257889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A91807-A0F7-4A30-9905-38EA17BE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6838"/>
              </p:ext>
            </p:extLst>
          </p:nvPr>
        </p:nvGraphicFramePr>
        <p:xfrm>
          <a:off x="2934494" y="2578894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342720" progId="Equation.DSMT4">
                  <p:embed/>
                </p:oleObj>
              </mc:Choice>
              <mc:Fallback>
                <p:oleObj name="Equation" r:id="rId11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4494" y="2578894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0F309B-A13E-481D-B2DF-81A712C6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91"/>
              </p:ext>
            </p:extLst>
          </p:nvPr>
        </p:nvGraphicFramePr>
        <p:xfrm>
          <a:off x="3924300" y="25717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342720" progId="Equation.DSMT4">
                  <p:embed/>
                </p:oleObj>
              </mc:Choice>
              <mc:Fallback>
                <p:oleObj name="Equation" r:id="rId12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4300" y="2571750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83FBC7-BB69-4C72-A35A-5124E49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8653"/>
              </p:ext>
            </p:extLst>
          </p:nvPr>
        </p:nvGraphicFramePr>
        <p:xfrm>
          <a:off x="4702971" y="2571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42720" progId="Equation.DSMT4">
                  <p:embed/>
                </p:oleObj>
              </mc:Choice>
              <mc:Fallback>
                <p:oleObj name="Equation" r:id="rId13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2971" y="2571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667EF4-1BD6-41F4-B51C-3E9B32658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8729"/>
              </p:ext>
            </p:extLst>
          </p:nvPr>
        </p:nvGraphicFramePr>
        <p:xfrm>
          <a:off x="1404938" y="37449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342720" progId="Equation.DSMT4">
                  <p:embed/>
                </p:oleObj>
              </mc:Choice>
              <mc:Fallback>
                <p:oleObj name="Equation" r:id="rId14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4938" y="3744913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D291CE-A9AA-4F36-8B64-CEFEF4E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682"/>
              </p:ext>
            </p:extLst>
          </p:nvPr>
        </p:nvGraphicFramePr>
        <p:xfrm>
          <a:off x="2162969" y="37449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342720" progId="Equation.DSMT4">
                  <p:embed/>
                </p:oleObj>
              </mc:Choice>
              <mc:Fallback>
                <p:oleObj name="Equation" r:id="rId15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2969" y="3744913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E9F023-9E84-4858-9BCA-0D320DE4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0138"/>
              </p:ext>
            </p:extLst>
          </p:nvPr>
        </p:nvGraphicFramePr>
        <p:xfrm>
          <a:off x="2924969" y="3716338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342720" progId="Equation.DSMT4">
                  <p:embed/>
                </p:oleObj>
              </mc:Choice>
              <mc:Fallback>
                <p:oleObj name="Equation" r:id="rId16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4969" y="3716338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499479A-AA48-448F-B57F-B60585B4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71401"/>
              </p:ext>
            </p:extLst>
          </p:nvPr>
        </p:nvGraphicFramePr>
        <p:xfrm>
          <a:off x="3692525" y="36957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342720" progId="Equation.DSMT4">
                  <p:embed/>
                </p:oleObj>
              </mc:Choice>
              <mc:Fallback>
                <p:oleObj name="Equation" r:id="rId17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2525" y="369570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E9728A-D3E6-48B6-B9C7-FD6759E1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948A9-33F8-41AF-9030-399D34D96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A100D5-2FA5-4BF4-9460-24187CFF4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388191"/>
            <a:ext cx="3748087" cy="3358286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964F7E6-0291-4375-87BB-FCF17D3B186A}"/>
              </a:ext>
            </a:extLst>
          </p:cNvPr>
          <p:cNvSpPr txBox="1">
            <a:spLocks/>
          </p:cNvSpPr>
          <p:nvPr/>
        </p:nvSpPr>
        <p:spPr>
          <a:xfrm>
            <a:off x="4686300" y="625289"/>
            <a:ext cx="413964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多分类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AE3B32-48DF-4DA5-8898-FADDABFF9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745" y="1359615"/>
            <a:ext cx="3750469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4738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分类任务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逻辑斯蒂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过拟合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5CF41-3C3A-44F1-859F-0CB0065B3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E2B2F-8A0C-4D5E-90E5-38CB85233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对多</a:t>
            </a:r>
            <a:r>
              <a:rPr lang="en-US" altLang="zh-CN" dirty="0"/>
              <a:t>(one-vs-all    or   one-vs-res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1CE4D-33C5-490B-AA7D-E92591F73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090" y="1083459"/>
            <a:ext cx="3000374" cy="26883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2DFD61-2FCA-48ED-8EA4-243B228FA037}"/>
              </a:ext>
            </a:extLst>
          </p:cNvPr>
          <p:cNvSpPr txBox="1"/>
          <p:nvPr/>
        </p:nvSpPr>
        <p:spPr>
          <a:xfrm>
            <a:off x="786417" y="3638685"/>
            <a:ext cx="206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lass 1:</a:t>
            </a:r>
          </a:p>
          <a:p>
            <a:r>
              <a:rPr lang="en-US" altLang="zh-CN" dirty="0"/>
              <a:t>Class 2:</a:t>
            </a:r>
          </a:p>
          <a:p>
            <a:r>
              <a:rPr lang="en-US" altLang="zh-CN" dirty="0"/>
              <a:t>Class 3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1ADD2E-3EFE-4835-8BCC-67F19C1A8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8689" y="3731454"/>
            <a:ext cx="200025" cy="20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D21A9A-726E-4F59-A290-0335502E5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689" y="4024248"/>
            <a:ext cx="190500" cy="190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1FCBCE-FC7C-48E8-93E2-58363B5C45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9" y="4309468"/>
            <a:ext cx="190500" cy="1905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A56E6E-FC78-4468-B2CA-008CEC6D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0957"/>
              </p:ext>
            </p:extLst>
          </p:nvPr>
        </p:nvGraphicFramePr>
        <p:xfrm>
          <a:off x="871538" y="4617725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419040" progId="Equation.DSMT4">
                  <p:embed/>
                </p:oleObj>
              </mc:Choice>
              <mc:Fallback>
                <p:oleObj name="Equation" r:id="rId6" imgW="429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538" y="4617725"/>
                        <a:ext cx="429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3B625CD7-9CD5-4A9B-9436-B74C900C54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9773" y="397023"/>
            <a:ext cx="1585669" cy="15412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C708F-6B43-429A-95B9-72BC2CF8F5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773" y="1974224"/>
            <a:ext cx="1690190" cy="142331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69A483-859C-4BDA-9304-A9268856AE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3538" y="3509636"/>
            <a:ext cx="1646425" cy="1475197"/>
          </a:xfrm>
          <a:prstGeom prst="rect">
            <a:avLst/>
          </a:prstGeom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BD227575-D8D4-464E-B61D-29C65AB0CEAA}"/>
              </a:ext>
            </a:extLst>
          </p:cNvPr>
          <p:cNvSpPr/>
          <p:nvPr/>
        </p:nvSpPr>
        <p:spPr>
          <a:xfrm rot="15059318">
            <a:off x="4249596" y="1093218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A81DFE26-C7B1-4569-9151-E8DE4416B816}"/>
              </a:ext>
            </a:extLst>
          </p:cNvPr>
          <p:cNvSpPr/>
          <p:nvPr/>
        </p:nvSpPr>
        <p:spPr>
          <a:xfrm rot="17299737">
            <a:off x="4250484" y="1836515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383B53E-ECA2-4392-97D3-ACA00DA215B2}"/>
              </a:ext>
            </a:extLst>
          </p:cNvPr>
          <p:cNvSpPr/>
          <p:nvPr/>
        </p:nvSpPr>
        <p:spPr>
          <a:xfrm rot="18145446">
            <a:off x="4347991" y="2411953"/>
            <a:ext cx="185212" cy="1495347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CDEE321-2D82-464C-B89D-534E7307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43169"/>
              </p:ext>
            </p:extLst>
          </p:nvPr>
        </p:nvGraphicFramePr>
        <p:xfrm>
          <a:off x="7181056" y="75825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863280" progId="Equation.DSMT4">
                  <p:embed/>
                </p:oleObj>
              </mc:Choice>
              <mc:Fallback>
                <p:oleObj name="Equation" r:id="rId11" imgW="1955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81056" y="758255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ABA7689-7DC8-459B-AA14-305B4F7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33412"/>
              </p:ext>
            </p:extLst>
          </p:nvPr>
        </p:nvGraphicFramePr>
        <p:xfrm>
          <a:off x="7116763" y="2230438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9240" imgH="863280" progId="Equation.DSMT4">
                  <p:embed/>
                </p:oleObj>
              </mc:Choice>
              <mc:Fallback>
                <p:oleObj name="Equation" r:id="rId13" imgW="2019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6763" y="2230438"/>
                        <a:ext cx="2019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DBAB5AC-0AB4-4436-805F-65AB883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7187"/>
              </p:ext>
            </p:extLst>
          </p:nvPr>
        </p:nvGraphicFramePr>
        <p:xfrm>
          <a:off x="7192963" y="3722688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93680" imgH="863280" progId="Equation.DSMT4">
                  <p:embed/>
                </p:oleObj>
              </mc:Choice>
              <mc:Fallback>
                <p:oleObj name="Equation" r:id="rId15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2963" y="3722688"/>
                        <a:ext cx="1993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633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F7AD3-92C5-41F8-A461-717AC59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083EDF-B9BC-4AA6-918D-92FB40D6F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6D2998-1C8B-421C-8644-54659922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873"/>
              </p:ext>
            </p:extLst>
          </p:nvPr>
        </p:nvGraphicFramePr>
        <p:xfrm>
          <a:off x="1018368" y="955675"/>
          <a:ext cx="3138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7994" imgH="774388" progId="Equation.DSMT4">
                  <p:embed/>
                </p:oleObj>
              </mc:Choice>
              <mc:Fallback>
                <p:oleObj name="Equation" r:id="rId2" imgW="3137994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8368" y="955675"/>
                        <a:ext cx="31384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AC2B59-6EA5-4A72-8A81-CD819A12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357"/>
              </p:ext>
            </p:extLst>
          </p:nvPr>
        </p:nvGraphicFramePr>
        <p:xfrm>
          <a:off x="1018368" y="1730375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33960" imgH="787320" progId="Equation.DSMT4">
                  <p:embed/>
                </p:oleObj>
              </mc:Choice>
              <mc:Fallback>
                <p:oleObj name="Equation" r:id="rId4" imgW="693396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096FDE-C61B-49EC-873F-A82DBC2A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8368" y="1730375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3E198C-D547-4018-818D-EB0B19A0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0516"/>
              </p:ext>
            </p:extLst>
          </p:nvPr>
        </p:nvGraphicFramePr>
        <p:xfrm>
          <a:off x="854075" y="2947988"/>
          <a:ext cx="5041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1800" imgH="2031840" progId="Equation.DSMT4">
                  <p:embed/>
                </p:oleObj>
              </mc:Choice>
              <mc:Fallback>
                <p:oleObj name="Equation" r:id="rId6" imgW="5041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075" y="2947988"/>
                        <a:ext cx="50419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6250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似于</a:t>
            </a:r>
            <a:r>
              <a:rPr lang="en-US" altLang="zh-CN" dirty="0"/>
              <a:t>one-vs-all</a:t>
            </a:r>
            <a:r>
              <a:rPr lang="zh-CN" altLang="en-US" dirty="0"/>
              <a:t>策略，</a:t>
            </a:r>
            <a:r>
              <a:rPr lang="en-US" altLang="zh-CN" dirty="0"/>
              <a:t>softmax</a:t>
            </a:r>
            <a:r>
              <a:rPr lang="zh-CN" altLang="en-US" dirty="0"/>
              <a:t>为每一个类别建立一个模型，即一套参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67206B4-DAF7-4451-A088-9900F9CD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0844"/>
              </p:ext>
            </p:extLst>
          </p:nvPr>
        </p:nvGraphicFramePr>
        <p:xfrm>
          <a:off x="1199961" y="1161256"/>
          <a:ext cx="165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828800" progId="Equation.DSMT4">
                  <p:embed/>
                </p:oleObj>
              </mc:Choice>
              <mc:Fallback>
                <p:oleObj name="Equation" r:id="rId2" imgW="1650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9961" y="1161256"/>
                        <a:ext cx="1651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9A4C9C-BFB0-4EC2-B5D7-88F8F1F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801"/>
              </p:ext>
            </p:extLst>
          </p:nvPr>
        </p:nvGraphicFramePr>
        <p:xfrm>
          <a:off x="2025461" y="2971664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68880" imgH="2108160" progId="Equation.DSMT4">
                  <p:embed/>
                </p:oleObj>
              </mc:Choice>
              <mc:Fallback>
                <p:oleObj name="Equation" r:id="rId4" imgW="5168880" imgH="2108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DAC2B59-6EA5-4A72-8A81-CD819A121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5461" y="2971664"/>
                        <a:ext cx="51689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9599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369282" y="2857637"/>
            <a:ext cx="153118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过拟合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33718A-33F2-456B-B578-4D8D39A06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55" y="1181100"/>
            <a:ext cx="8015289" cy="236059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0756E6-0C25-46D6-BF15-BA066B95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8075"/>
              </p:ext>
            </p:extLst>
          </p:nvPr>
        </p:nvGraphicFramePr>
        <p:xfrm>
          <a:off x="1216764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80880" progId="Equation.DSMT4">
                  <p:embed/>
                </p:oleObj>
              </mc:Choice>
              <mc:Fallback>
                <p:oleObj name="Equation" r:id="rId3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6764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90264E-678C-4840-AE02-E09301ED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387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53552"/>
              </p:ext>
            </p:extLst>
          </p:nvPr>
        </p:nvGraphicFramePr>
        <p:xfrm>
          <a:off x="3748773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19040" progId="Equation.DSMT4">
                  <p:embed/>
                </p:oleObj>
              </mc:Choice>
              <mc:Fallback>
                <p:oleObj name="Equation" r:id="rId7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773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3591"/>
              </p:ext>
            </p:extLst>
          </p:nvPr>
        </p:nvGraphicFramePr>
        <p:xfrm>
          <a:off x="5884323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11480" imgH="419040" progId="Equation.DSMT4">
                  <p:embed/>
                </p:oleObj>
              </mc:Choice>
              <mc:Fallback>
                <p:oleObj name="Equation" r:id="rId9" imgW="3111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4323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BC0152E-4904-48AA-8CE5-E8970DFF10FA}"/>
              </a:ext>
            </a:extLst>
          </p:cNvPr>
          <p:cNvSpPr txBox="1"/>
          <p:nvPr/>
        </p:nvSpPr>
        <p:spPr>
          <a:xfrm>
            <a:off x="4118372" y="211455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243E5CA-E8E7-45A0-9EF9-850D93530061}"/>
              </a:ext>
            </a:extLst>
          </p:cNvPr>
          <p:cNvSpPr txBox="1"/>
          <p:nvPr/>
        </p:nvSpPr>
        <p:spPr>
          <a:xfrm>
            <a:off x="786671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40D1B85-15E0-4488-9C52-A83DAF76FA29}"/>
              </a:ext>
            </a:extLst>
          </p:cNvPr>
          <p:cNvSpPr txBox="1"/>
          <p:nvPr/>
        </p:nvSpPr>
        <p:spPr>
          <a:xfrm>
            <a:off x="6400156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B7FCCA-F7CF-4E3B-B5D4-A32DD80E987A}"/>
              </a:ext>
            </a:extLst>
          </p:cNvPr>
          <p:cNvSpPr txBox="1"/>
          <p:nvPr/>
        </p:nvSpPr>
        <p:spPr>
          <a:xfrm>
            <a:off x="4140742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2321353886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04495-B130-4CA8-B052-6B3849BE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91888-D01C-4051-8457-8AEC60B52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E49042-DCCC-418F-8039-21FC29D2F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19" y="1006326"/>
            <a:ext cx="8645231" cy="238125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99EBD0-A7AF-44D9-AFE4-928B57D2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519"/>
              </p:ext>
            </p:extLst>
          </p:nvPr>
        </p:nvGraphicFramePr>
        <p:xfrm>
          <a:off x="143373" y="3376933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373" y="3376933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610FE1-273D-4CAC-819A-EB2127AE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5989"/>
              </p:ext>
            </p:extLst>
          </p:nvPr>
        </p:nvGraphicFramePr>
        <p:xfrm>
          <a:off x="3586957" y="3376933"/>
          <a:ext cx="2082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1358640" progId="Equation.DSMT4">
                  <p:embed/>
                </p:oleObj>
              </mc:Choice>
              <mc:Fallback>
                <p:oleObj name="Equation" r:id="rId5" imgW="2082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6957" y="3376933"/>
                        <a:ext cx="2082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95120"/>
              </p:ext>
            </p:extLst>
          </p:nvPr>
        </p:nvGraphicFramePr>
        <p:xfrm>
          <a:off x="6143127" y="3387577"/>
          <a:ext cx="2857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1434960" progId="Equation.DSMT4">
                  <p:embed/>
                </p:oleObj>
              </mc:Choice>
              <mc:Fallback>
                <p:oleObj name="Equation" r:id="rId7" imgW="2857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127" y="3387577"/>
                        <a:ext cx="2857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2D78FE1-A04B-4201-A33C-F410F70DE594}"/>
              </a:ext>
            </a:extLst>
          </p:cNvPr>
          <p:cNvSpPr txBox="1"/>
          <p:nvPr/>
        </p:nvSpPr>
        <p:spPr>
          <a:xfrm>
            <a:off x="728096" y="4009738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67F702-0C31-4E8D-9A89-7F33D606D550}"/>
              </a:ext>
            </a:extLst>
          </p:cNvPr>
          <p:cNvSpPr txBox="1"/>
          <p:nvPr/>
        </p:nvSpPr>
        <p:spPr>
          <a:xfrm>
            <a:off x="3965236" y="74546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AE3F93F-3474-4568-B391-6522C485DB0C}"/>
              </a:ext>
            </a:extLst>
          </p:cNvPr>
          <p:cNvSpPr txBox="1"/>
          <p:nvPr/>
        </p:nvSpPr>
        <p:spPr>
          <a:xfrm>
            <a:off x="6453402" y="57600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9453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BF61-0844-4C74-9EF6-2546A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BE4A86-6D0A-48AB-A1EC-DD4723FEC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过拟合的危害</a:t>
            </a:r>
            <a:endParaRPr lang="en-US" altLang="zh-CN" dirty="0"/>
          </a:p>
          <a:p>
            <a:pPr lvl="1"/>
            <a:r>
              <a:rPr lang="zh-CN" altLang="en-US" dirty="0"/>
              <a:t>模型看起来在训练集表现非常好。</a:t>
            </a:r>
            <a:endParaRPr lang="en-US" altLang="zh-CN" dirty="0"/>
          </a:p>
          <a:p>
            <a:pPr lvl="1"/>
            <a:r>
              <a:rPr lang="zh-CN" altLang="en-US" dirty="0"/>
              <a:t>但是在新的样本上表现极差。</a:t>
            </a:r>
            <a:endParaRPr lang="en-US" altLang="zh-CN" dirty="0"/>
          </a:p>
          <a:p>
            <a:pPr lvl="1"/>
            <a:r>
              <a:rPr lang="zh-CN" altLang="en-US" dirty="0"/>
              <a:t>降低了模型的泛化性能，使得模型根本无法使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产生过拟合的原因</a:t>
            </a:r>
            <a:endParaRPr lang="en-US" altLang="zh-CN" dirty="0"/>
          </a:p>
          <a:p>
            <a:pPr lvl="1"/>
            <a:r>
              <a:rPr lang="zh-CN" altLang="en-US" dirty="0"/>
              <a:t>特征过多，模型过于复杂</a:t>
            </a:r>
            <a:endParaRPr lang="en-US" altLang="zh-CN" dirty="0"/>
          </a:p>
          <a:p>
            <a:pPr lvl="1"/>
            <a:r>
              <a:rPr lang="zh-CN" altLang="en-US" dirty="0"/>
              <a:t>训练集过少，使得训练模型完全拟合到训练集上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A34698-E77B-492A-BE70-F4C98609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03647"/>
              </p:ext>
            </p:extLst>
          </p:nvPr>
        </p:nvGraphicFramePr>
        <p:xfrm>
          <a:off x="4727050" y="625289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787320" progId="Equation.DSMT4">
                  <p:embed/>
                </p:oleObj>
              </mc:Choice>
              <mc:Fallback>
                <p:oleObj name="Equation" r:id="rId2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7050" y="625289"/>
                        <a:ext cx="411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16353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A6241-B594-489C-9D28-FE4108B1D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D6978-0F55-4304-B246-7A5AB2E99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433"/>
            <a:ext cx="8523798" cy="4121188"/>
          </a:xfrm>
        </p:spPr>
        <p:txBody>
          <a:bodyPr/>
          <a:lstStyle/>
          <a:p>
            <a:r>
              <a:rPr lang="zh-CN" altLang="en-US" dirty="0"/>
              <a:t>如何解决过拟合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降低模型复杂度</a:t>
            </a:r>
            <a:endParaRPr lang="en-US" altLang="zh-CN" dirty="0"/>
          </a:p>
          <a:p>
            <a:pPr lvl="1"/>
            <a:r>
              <a:rPr lang="zh-CN" altLang="en-US" dirty="0"/>
              <a:t>手动选择那些特征需要保留下来（计算“特征”与“预测”的相关性）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Model Selection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常规化</a:t>
            </a:r>
            <a:r>
              <a:rPr lang="en-US" altLang="zh-CN" dirty="0"/>
              <a:t>(Regularization)</a:t>
            </a:r>
          </a:p>
          <a:p>
            <a:pPr lvl="1"/>
            <a:r>
              <a:rPr lang="zh-CN" altLang="en-US" dirty="0"/>
              <a:t>保留所有的特征，并且尽可能降低       的值。</a:t>
            </a:r>
            <a:endParaRPr lang="en-US" altLang="zh-CN" dirty="0"/>
          </a:p>
          <a:p>
            <a:pPr lvl="1"/>
            <a:r>
              <a:rPr lang="zh-CN" altLang="en-US" dirty="0"/>
              <a:t>当我们有大量特征的时候，是一种较为有效的办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877AFF-01A5-40E7-BE1E-EF0B7AF9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3204"/>
              </p:ext>
            </p:extLst>
          </p:nvPr>
        </p:nvGraphicFramePr>
        <p:xfrm>
          <a:off x="4572000" y="31186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419040" progId="Equation.DSMT4">
                  <p:embed/>
                </p:oleObj>
              </mc:Choice>
              <mc:Fallback>
                <p:oleObj name="Equation" r:id="rId2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3118644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4671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CD2F3-3821-4705-A3AD-09D4B1A7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8253D-BA06-4638-A6E9-A56C3039C3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6118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斯蒂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E28B8C0-30DC-4099-8A02-4AD9780B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5983"/>
              </p:ext>
            </p:extLst>
          </p:nvPr>
        </p:nvGraphicFramePr>
        <p:xfrm>
          <a:off x="4037986" y="1399839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7986" y="1399839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03AA22BB-3E65-483F-8C87-8088CE8240A6}"/>
              </a:ext>
            </a:extLst>
          </p:cNvPr>
          <p:cNvSpPr/>
          <p:nvPr/>
        </p:nvSpPr>
        <p:spPr>
          <a:xfrm rot="21152460">
            <a:off x="2575559" y="1767840"/>
            <a:ext cx="1173480" cy="213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(MS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90597"/>
              </p:ext>
            </p:extLst>
          </p:nvPr>
        </p:nvGraphicFramePr>
        <p:xfrm>
          <a:off x="4150156" y="3689013"/>
          <a:ext cx="3988936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368280" progId="Equation.DSMT4">
                  <p:embed/>
                </p:oleObj>
              </mc:Choice>
              <mc:Fallback>
                <p:oleObj name="Equation" r:id="rId6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0156" y="3689013"/>
                        <a:ext cx="3988936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multi_variable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X_1           	x_2           	x_3            	y</a:t>
            </a:r>
          </a:p>
          <a:p>
            <a:r>
              <a:rPr lang="zh-CN" altLang="en-US" dirty="0"/>
              <a:t>0.839728	0.384401	0.427936	0.689234</a:t>
            </a:r>
          </a:p>
          <a:p>
            <a:r>
              <a:rPr lang="zh-CN" altLang="en-US" dirty="0"/>
              <a:t>0.751300	0.628308	0.607947	0.783176</a:t>
            </a:r>
          </a:p>
          <a:p>
            <a:r>
              <a:rPr lang="zh-CN" altLang="en-US" dirty="0"/>
              <a:t>0.117734	0.407543	0.769312	0.724076</a:t>
            </a:r>
          </a:p>
          <a:p>
            <a:r>
              <a:rPr lang="zh-CN" altLang="en-US" dirty="0"/>
              <a:t>0.367446	0.087254	0.837090	0.705322</a:t>
            </a:r>
          </a:p>
          <a:p>
            <a:r>
              <a:rPr lang="zh-CN" altLang="en-US" dirty="0"/>
              <a:t>0.983624	0.942050	0.348014	0.791177</a:t>
            </a:r>
          </a:p>
          <a:p>
            <a:r>
              <a:rPr lang="zh-CN" altLang="en-US" dirty="0"/>
              <a:t>0.128296	0.562249	0.463776	0.664412</a:t>
            </a:r>
          </a:p>
          <a:p>
            <a:r>
              <a:rPr lang="zh-CN" altLang="en-US" dirty="0"/>
              <a:t>0.742661	0.203818	0.505683	0.666735</a:t>
            </a:r>
          </a:p>
          <a:p>
            <a:r>
              <a:rPr lang="zh-CN" altLang="en-US" dirty="0"/>
              <a:t>0.510024	0.544419	0.113197	0.593845</a:t>
            </a:r>
          </a:p>
          <a:p>
            <a:r>
              <a:rPr lang="zh-CN" altLang="en-US" dirty="0"/>
              <a:t>0.331489	0.015713	0.498159	0.585739</a:t>
            </a:r>
          </a:p>
          <a:p>
            <a:r>
              <a:rPr lang="zh-CN" altLang="en-US" dirty="0"/>
              <a:t>0.507342	0.474522	0.227461	0.613877</a:t>
            </a: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010816-6AC3-4005-892A-D0BF23A3D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05" y="1043554"/>
            <a:ext cx="4806268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F3A22-6C49-491D-B74C-0CA131F3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1043341"/>
            <a:ext cx="5274934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train_x.shape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in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0DFF7AA-1FD3-41F9-8DBE-98DFADD0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2954820"/>
            <a:ext cx="523269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quared_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 - tf.reshape(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hat.shape)) *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/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E7D51E-D3BE-4641-AE27-2874E525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78462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E28B8C0-30DC-4099-8A02-4AD9780BD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1C2754E-9C3D-4963-AE10-687E9F4C4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8998"/>
              </p:ext>
            </p:extLst>
          </p:nvPr>
        </p:nvGraphicFramePr>
        <p:xfrm>
          <a:off x="5754764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5AB9448-7719-44EC-BECB-290DA7113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4764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749160" progId="Equation.DSMT4">
                  <p:embed/>
                </p:oleObj>
              </mc:Choice>
              <mc:Fallback>
                <p:oleObj name="Equation" r:id="rId6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sum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BAFC532-348D-4834-BD33-989B9FD3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1058388"/>
            <a:ext cx="5020099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Arial Unicode MS"/>
              <a:ea typeface="JetBrains Mono"/>
            </a:endParaRPr>
          </a:p>
          <a:p>
            <a:pPr eaLnBrk="0" hangingPunct="0"/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import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umpy</a:t>
            </a:r>
            <a:r>
              <a:rPr lang="zh-CN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 </a:t>
            </a:r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as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on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, data[1][i], data[2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3990547"/>
            <a:ext cx="5020099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B2B301-7319-433B-BE6D-827E8C8C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110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1EF30E-DF32-44A2-A553-6A9157BF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35948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coef_)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weight theta_1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intercept_)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bias theta_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306C6F6-43EE-49A7-BDAA-66CF9D71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04" y="1325255"/>
            <a:ext cx="4995913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D84752-C670-4FF6-9C4A-C3C16E22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2913287"/>
            <a:ext cx="5097623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ean_squared_erro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38356D-02BB-4DFF-AB4A-0768C5D1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4512852"/>
            <a:ext cx="5097623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5C3903B5-6475-4E1A-BDDC-6C940AE6C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1034712"/>
            <a:ext cx="4995913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train_x.shape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监督学习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回归</a:t>
            </a:r>
            <a:r>
              <a:rPr lang="en-US" altLang="zh-CN" dirty="0"/>
              <a:t>(Regression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分类</a:t>
            </a:r>
            <a:r>
              <a:rPr lang="en-US" altLang="zh-CN" dirty="0"/>
              <a:t>(Classification)</a:t>
            </a:r>
          </a:p>
          <a:p>
            <a:endParaRPr lang="en-US" altLang="zh-CN" dirty="0"/>
          </a:p>
          <a:p>
            <a:r>
              <a:rPr lang="zh-CN" altLang="en-US" dirty="0"/>
              <a:t>电子邮件：垃圾邮件</a:t>
            </a:r>
            <a:r>
              <a:rPr lang="en-US" altLang="zh-CN" dirty="0"/>
              <a:t>/</a:t>
            </a:r>
            <a:r>
              <a:rPr lang="zh-CN" altLang="en-US" dirty="0"/>
              <a:t>正常邮件</a:t>
            </a:r>
            <a:endParaRPr lang="en-US" altLang="zh-CN" dirty="0"/>
          </a:p>
          <a:p>
            <a:r>
              <a:rPr lang="zh-CN" altLang="en-US" dirty="0"/>
              <a:t>在线交易：正常交易</a:t>
            </a:r>
            <a:r>
              <a:rPr lang="en-US" altLang="zh-CN" dirty="0"/>
              <a:t>/</a:t>
            </a:r>
            <a:r>
              <a:rPr lang="zh-CN" altLang="en-US" dirty="0"/>
              <a:t>欺诈交易</a:t>
            </a:r>
            <a:endParaRPr lang="en-US" altLang="zh-CN" dirty="0"/>
          </a:p>
          <a:p>
            <a:r>
              <a:rPr lang="zh-CN" altLang="en-US" dirty="0"/>
              <a:t>肿瘤：良性</a:t>
            </a:r>
            <a:r>
              <a:rPr lang="en-US" altLang="zh-CN" dirty="0"/>
              <a:t>/</a:t>
            </a:r>
            <a:r>
              <a:rPr lang="zh-CN" altLang="en-US" dirty="0"/>
              <a:t>恶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的动物：猫</a:t>
            </a:r>
            <a:r>
              <a:rPr lang="en-US" altLang="zh-CN" dirty="0"/>
              <a:t>/</a:t>
            </a:r>
            <a:r>
              <a:rPr lang="zh-CN" altLang="en-US" dirty="0"/>
              <a:t>狗</a:t>
            </a:r>
            <a:r>
              <a:rPr lang="en-US" altLang="zh-CN" dirty="0"/>
              <a:t>/</a:t>
            </a:r>
            <a:r>
              <a:rPr lang="zh-CN" altLang="en-US" dirty="0"/>
              <a:t>鸟</a:t>
            </a:r>
            <a:r>
              <a:rPr lang="en-US" altLang="zh-CN" dirty="0"/>
              <a:t>/</a:t>
            </a:r>
            <a:r>
              <a:rPr lang="zh-CN" altLang="en-US" dirty="0"/>
              <a:t>大象</a:t>
            </a:r>
            <a:r>
              <a:rPr lang="en-US" altLang="zh-CN" dirty="0"/>
              <a:t>/…</a:t>
            </a:r>
          </a:p>
          <a:p>
            <a:r>
              <a:rPr lang="zh-CN" altLang="en-US" dirty="0"/>
              <a:t>手写体数字：</a:t>
            </a:r>
            <a:r>
              <a:rPr lang="en-US" altLang="zh-CN" dirty="0"/>
              <a:t>1~9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9262E5-BC11-4DC9-9591-39AB1F70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505"/>
              </p:ext>
            </p:extLst>
          </p:nvPr>
        </p:nvGraphicFramePr>
        <p:xfrm>
          <a:off x="5870575" y="234298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42720" progId="Equation.DSMT4">
                  <p:embed/>
                </p:oleObj>
              </mc:Choice>
              <mc:Fallback>
                <p:oleObj name="Equation" r:id="rId2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0575" y="2342983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014937-08BF-4D80-8633-698B88BF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0457"/>
              </p:ext>
            </p:extLst>
          </p:nvPr>
        </p:nvGraphicFramePr>
        <p:xfrm>
          <a:off x="5870575" y="3780474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42720" progId="Equation.DSMT4">
                  <p:embed/>
                </p:oleObj>
              </mc:Choice>
              <mc:Fallback>
                <p:oleObj name="Equation" r:id="rId4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0575" y="3780474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4C329-582C-436E-8017-81EB6EEB1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355F1-5CB2-43C2-9546-2B47C78A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60412B1-840F-457A-8A10-1EB44503A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90" y="1092020"/>
            <a:ext cx="6066264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380640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10B1D-DE74-40BF-B20C-BB35DB770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DD7828-BA64-4BBA-B41B-6236B3232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AF23B86-0ECB-4786-BAD7-75B17D37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17" y="1181945"/>
            <a:ext cx="4938856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tf.constan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f.constant(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tf.constan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01614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3BE315-09CA-4453-9A0B-EF57E520E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4573D1-F266-42EA-B61E-71C327B4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E199E5-C879-4F93-95E1-6E69364DF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604"/>
            <a:ext cx="627707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data_it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abel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num_exampl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featur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indic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is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xamples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random.shuffle(indic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j = indices[i: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mi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+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)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yield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label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625963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5B45B-5155-4335-85F2-0F3F9AD01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114BFCD-4850-4A92-93AE-5BE4C3BEF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BA3695-516C-4C1D-B053-91CF0321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55846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68280" progId="Equation.DSMT4">
                  <p:embed/>
                </p:oleObj>
              </mc:Choice>
              <mc:Fallback>
                <p:oleObj name="Equation" r:id="rId2" imgW="17906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E7D51E-D3BE-4641-AE27-2874E525A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9D1CCC-70BD-4355-9544-D190375CC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01937"/>
              </p:ext>
            </p:extLst>
          </p:nvPr>
        </p:nvGraphicFramePr>
        <p:xfrm>
          <a:off x="6520481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1C2754E-9C3D-4963-AE10-687E9F4C4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0481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087E84-6DBB-4A8C-B3A6-3CAB469D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8141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14800" imgH="749160" progId="Equation.DSMT4">
                  <p:embed/>
                </p:oleObj>
              </mc:Choice>
              <mc:Fallback>
                <p:oleObj name="Equation" r:id="rId6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6AA37691-A0B8-4CAC-9D97-D0301A59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1005020"/>
            <a:ext cx="6284504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 = tf.Variable(tf.random.normal(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 = tf.Variable(tf.zeros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linre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matmu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2FC192D2-895A-4A02-91AD-02A67E1A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2992276"/>
            <a:ext cx="4366494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quared_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 - tf.reshape(y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hat.shape)) **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9303FA8-1C7D-4103-8B4A-A3CE2A0F7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4163468"/>
            <a:ext cx="4425967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026628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25362D-F824-4A9D-BD47-9447D3532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B0BD3-8A42-4F69-ACFF-D1FDF9AF1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1F32FBB-7951-4238-B00B-307511746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8644"/>
            <a:ext cx="570464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3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00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 = linreg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 = squared_los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radientTape()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.watch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 = tf.reduce_sum(loss(net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grads = t.gradient(l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sgd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l = loss(net(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f'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D336A33-D305-40D4-8F21-0B6D322F2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380088"/>
            <a:ext cx="5688738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ne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763937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D3767F-5F61-4383-9111-E39854EA3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FB3AFF-B2A3-4E0E-BCA6-BA6AB7EAFC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B2CAEF8-8CA2-412C-A75F-235208E6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5" y="1146777"/>
            <a:ext cx="5798634" cy="329320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908320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467F0-AF5F-4100-A341-18E2E795A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A751D6-8856-4792-ADCA-04320D921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与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67B0893-7961-42F6-89F7-109BD5C1B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98835"/>
            <a:ext cx="5081721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15742C-4DC4-4AD9-B36A-9B56ADFD1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865566"/>
            <a:ext cx="5081721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E456BE-996C-4F68-9B06-E3BEF387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00" y="4003552"/>
            <a:ext cx="508172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lr.predict(x_test_scal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576008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41380E-D2C1-423F-9A62-C5AFE1E43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64D9C-333B-4E1A-AF7B-AB79AC048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3BCF098-B4F5-4C1A-ADA3-5B7C21EB5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25113"/>
            <a:ext cx="5547489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065632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9BE8DA-3CBD-4AB8-85BB-CC002D709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C6DDE3-EE94-4E07-B6FB-BD532428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型定义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C6DAA59-6123-449F-BC2C-51ADAF578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532"/>
            <a:ext cx="5097623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0C8B43-4B39-45DC-9DF4-27DF3436E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49" y="2901950"/>
            <a:ext cx="5097623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662867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0F21EB-298C-45BE-A0BD-7D184C641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F37E1D-EA67-44BD-817E-DC29F428AC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与预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性能评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1AAEF35-44D3-4B5B-8CC6-2CD21C346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5188"/>
            <a:ext cx="5660035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compil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optimiz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sgd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ean_squared_erro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epoch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epoc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model.predic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7EA320-E400-427B-A88F-A2F8D2329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348660"/>
            <a:ext cx="7109694" cy="116955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absolute_erro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squared_erro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th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Root Mean Squared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ath.sqrt(mean_squared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Mean Absolute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ean_absolute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418547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6818-3F09-486A-882E-4C8796895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F696D-2CC5-4A6F-80CF-AAACC42BD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恶性肿瘤分类</a:t>
            </a:r>
            <a:endParaRPr lang="en-US" altLang="zh-CN" dirty="0"/>
          </a:p>
          <a:p>
            <a:r>
              <a:rPr lang="zh-CN" altLang="en-US" dirty="0"/>
              <a:t>如果                    ，模型预测分类为</a:t>
            </a:r>
            <a:endParaRPr lang="en-US" altLang="zh-CN" dirty="0"/>
          </a:p>
          <a:p>
            <a:r>
              <a:rPr lang="zh-CN" altLang="en-US" dirty="0"/>
              <a:t>如果                    ，模型预测分类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A45378-C82F-44F8-AF9F-C7D05BB2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31" y="2192505"/>
            <a:ext cx="7333782" cy="274051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9306C6-112A-417D-83A0-615CC675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78789"/>
              </p:ext>
            </p:extLst>
          </p:nvPr>
        </p:nvGraphicFramePr>
        <p:xfrm>
          <a:off x="1316831" y="1027094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380880" progId="Equation.DSMT4">
                  <p:embed/>
                </p:oleObj>
              </mc:Choice>
              <mc:Fallback>
                <p:oleObj name="Equation" r:id="rId3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6831" y="1027094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4D92B1-1CAA-4A0A-845C-7CD46F52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2447"/>
              </p:ext>
            </p:extLst>
          </p:nvPr>
        </p:nvGraphicFramePr>
        <p:xfrm>
          <a:off x="4836439" y="104614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6439" y="104614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8D9C87-2E24-4648-A541-5A61E0964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50145"/>
              </p:ext>
            </p:extLst>
          </p:nvPr>
        </p:nvGraphicFramePr>
        <p:xfrm>
          <a:off x="1316831" y="142889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80880" progId="Equation.DSMT4">
                  <p:embed/>
                </p:oleObj>
              </mc:Choice>
              <mc:Fallback>
                <p:oleObj name="Equation" r:id="rId7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831" y="1428898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A3BA2E-FA48-4F88-9ABE-BDDA7931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4045"/>
              </p:ext>
            </p:extLst>
          </p:nvPr>
        </p:nvGraphicFramePr>
        <p:xfrm>
          <a:off x="4811713" y="14287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342720" progId="Equation.DSMT4">
                  <p:embed/>
                </p:oleObj>
              </mc:Choice>
              <mc:Fallback>
                <p:oleObj name="Equation" r:id="rId9" imgW="660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1713" y="1428750"/>
                        <a:ext cx="66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69711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3D4A72-F56B-471F-B2DB-743C70F61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77EB0-7D2E-4438-98ED-CA7794B6F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分类目标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 </a:t>
            </a:r>
            <a:r>
              <a:rPr lang="zh-CN" altLang="en-US" dirty="0">
                <a:latin typeface="Times New Roman" panose="02020603050405020304" pitchFamily="18" charset="0"/>
              </a:rPr>
              <a:t>或者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但是             的取值范围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因此，逻辑斯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回归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dirty="0">
                <a:latin typeface="Times New Roman" panose="02020603050405020304" pitchFamily="18" charset="0"/>
              </a:rPr>
              <a:t>）的目标就是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模型表示                    其中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89AF82-8E59-487D-B4ED-EC1CD04D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0515"/>
              </p:ext>
            </p:extLst>
          </p:nvPr>
        </p:nvGraphicFramePr>
        <p:xfrm>
          <a:off x="1257299" y="103822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80880" progId="Equation.DSMT4">
                  <p:embed/>
                </p:oleObj>
              </mc:Choice>
              <mc:Fallback>
                <p:oleObj name="Equation" r:id="rId2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7299" y="103822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1FBC6E-7307-46C2-9FF0-6761633BB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4852"/>
              </p:ext>
            </p:extLst>
          </p:nvPr>
        </p:nvGraphicFramePr>
        <p:xfrm>
          <a:off x="3646488" y="103108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488" y="1031080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B5F1AE-23AE-4976-B5A9-770D2ED5A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348"/>
              </p:ext>
            </p:extLst>
          </p:nvPr>
        </p:nvGraphicFramePr>
        <p:xfrm>
          <a:off x="4969669" y="103108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80880" progId="Equation.DSMT4">
                  <p:embed/>
                </p:oleObj>
              </mc:Choice>
              <mc:Fallback>
                <p:oleObj name="Equation" r:id="rId6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9669" y="103108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E84BCC-E348-4C5F-9E8C-C612AA4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49178"/>
              </p:ext>
            </p:extLst>
          </p:nvPr>
        </p:nvGraphicFramePr>
        <p:xfrm>
          <a:off x="1993305" y="2385222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380880" progId="Equation.DSMT4">
                  <p:embed/>
                </p:oleObj>
              </mc:Choice>
              <mc:Fallback>
                <p:oleObj name="Equation" r:id="rId8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3305" y="2385222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046C1-C606-456E-BE87-FEEE4227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6467"/>
              </p:ext>
            </p:extLst>
          </p:nvPr>
        </p:nvGraphicFramePr>
        <p:xfrm>
          <a:off x="590217" y="3688557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1269720" progId="Equation.DSMT4">
                  <p:embed/>
                </p:oleObj>
              </mc:Choice>
              <mc:Fallback>
                <p:oleObj name="Equation" r:id="rId10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217" y="3688557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13380-8BC8-4226-A824-0DE54D04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07985"/>
              </p:ext>
            </p:extLst>
          </p:nvPr>
        </p:nvGraphicFramePr>
        <p:xfrm>
          <a:off x="3233936" y="3586957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736560" progId="Equation.DSMT4">
                  <p:embed/>
                </p:oleObj>
              </mc:Choice>
              <mc:Fallback>
                <p:oleObj name="Equation" r:id="rId12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3936" y="3586957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7525EC-5920-4625-9AFE-665B80C169F1}"/>
              </a:ext>
            </a:extLst>
          </p:cNvPr>
          <p:cNvSpPr txBox="1"/>
          <p:nvPr/>
        </p:nvSpPr>
        <p:spPr>
          <a:xfrm>
            <a:off x="2857698" y="4403939"/>
            <a:ext cx="342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F15EE15-1E7E-43CF-9D1E-680472327F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817871"/>
            <a:ext cx="4465651" cy="205612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80216C-8AA9-4E4B-B164-68CEFF01E1F1}"/>
              </a:ext>
            </a:extLst>
          </p:cNvPr>
          <p:cNvSpPr txBox="1"/>
          <p:nvPr/>
        </p:nvSpPr>
        <p:spPr>
          <a:xfrm>
            <a:off x="6804825" y="4148879"/>
            <a:ext cx="213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求最优的参数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FB02D6-9C00-451D-8ED6-CAB09B3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76967"/>
              </p:ext>
            </p:extLst>
          </p:nvPr>
        </p:nvGraphicFramePr>
        <p:xfrm>
          <a:off x="8553783" y="41938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53783" y="419384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F379C2D-210D-4A61-B9BC-E54A78FED9C9}"/>
              </a:ext>
            </a:extLst>
          </p:cNvPr>
          <p:cNvSpPr txBox="1"/>
          <p:nvPr/>
        </p:nvSpPr>
        <p:spPr>
          <a:xfrm>
            <a:off x="6743700" y="4029075"/>
            <a:ext cx="2200550" cy="578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04758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98DCF-EF01-4127-B0D7-89BD4B099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0C5EB3-9F9D-4746-9058-4AAFEE77E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         </a:t>
            </a:r>
            <a:r>
              <a:rPr lang="zh-CN" altLang="en-US" dirty="0"/>
              <a:t>可以表示为输入特征</a:t>
            </a:r>
            <a:r>
              <a:rPr lang="en-US" altLang="zh-CN" dirty="0"/>
              <a:t>x</a:t>
            </a:r>
            <a:r>
              <a:rPr lang="zh-CN" altLang="en-US" dirty="0"/>
              <a:t>后，模型预测</a:t>
            </a:r>
            <a:r>
              <a:rPr lang="en-US" altLang="zh-CN" dirty="0"/>
              <a:t>y=1</a:t>
            </a:r>
            <a:r>
              <a:rPr lang="zh-CN" altLang="en-US" dirty="0"/>
              <a:t>的概率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，如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告诉病人，</a:t>
            </a:r>
            <a:r>
              <a:rPr lang="en-US" altLang="zh-CN" dirty="0"/>
              <a:t>70%</a:t>
            </a:r>
            <a:r>
              <a:rPr lang="zh-CN" altLang="en-US" dirty="0"/>
              <a:t>的概率肿瘤可能是恶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7C2F7A-998C-46D8-8981-F531301A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2790"/>
              </p:ext>
            </p:extLst>
          </p:nvPr>
        </p:nvGraphicFramePr>
        <p:xfrm>
          <a:off x="685800" y="67389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51" imgH="381254" progId="Equation.DSMT4">
                  <p:embed/>
                </p:oleObj>
              </mc:Choice>
              <mc:Fallback>
                <p:oleObj name="Equation" r:id="rId2" imgW="68585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673893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671A8F2-BA05-4E19-AEBD-7790D4CC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16322"/>
              </p:ext>
            </p:extLst>
          </p:nvPr>
        </p:nvGraphicFramePr>
        <p:xfrm>
          <a:off x="2136775" y="1154906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88840" progId="Equation.DSMT4">
                  <p:embed/>
                </p:oleObj>
              </mc:Choice>
              <mc:Fallback>
                <p:oleObj name="Equation" r:id="rId4" imgW="281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775" y="1154906"/>
                        <a:ext cx="281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9FB6218A-0330-4E54-B366-519F5BE962A9}"/>
              </a:ext>
            </a:extLst>
          </p:cNvPr>
          <p:cNvSpPr/>
          <p:nvPr/>
        </p:nvSpPr>
        <p:spPr>
          <a:xfrm>
            <a:off x="3157538" y="2078831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15CEDF-E05D-46FA-9574-14A5398F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4161"/>
              </p:ext>
            </p:extLst>
          </p:nvPr>
        </p:nvGraphicFramePr>
        <p:xfrm>
          <a:off x="2700338" y="243729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80880" progId="Equation.DSMT4">
                  <p:embed/>
                </p:oleObj>
              </mc:Choice>
              <mc:Fallback>
                <p:oleObj name="Equation" r:id="rId6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0338" y="2437295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AA06C-B7E8-4C8F-A048-0BCD2F58B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444"/>
              </p:ext>
            </p:extLst>
          </p:nvPr>
        </p:nvGraphicFramePr>
        <p:xfrm>
          <a:off x="1314450" y="3591886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380880" progId="Equation.DSMT4">
                  <p:embed/>
                </p:oleObj>
              </mc:Choice>
              <mc:Fallback>
                <p:oleObj name="Equation" r:id="rId8" imgW="257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4450" y="3591886"/>
                        <a:ext cx="257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2F217-0D33-4BB9-8C1A-423AD6CD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62226"/>
              </p:ext>
            </p:extLst>
          </p:nvPr>
        </p:nvGraphicFramePr>
        <p:xfrm>
          <a:off x="1133475" y="403718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342720" progId="Equation.DSMT4">
                  <p:embed/>
                </p:oleObj>
              </mc:Choice>
              <mc:Fallback>
                <p:oleObj name="Equation" r:id="rId10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3475" y="403718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DDC2CC5-0D2F-447E-AEE2-3ED7642EE34E}"/>
              </a:ext>
            </a:extLst>
          </p:cNvPr>
          <p:cNvSpPr txBox="1"/>
          <p:nvPr/>
        </p:nvSpPr>
        <p:spPr>
          <a:xfrm>
            <a:off x="4710827" y="341305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，给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     为参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8870CC-CC2E-46A7-9F92-7F88A26E9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8125"/>
              </p:ext>
            </p:extLst>
          </p:nvPr>
        </p:nvGraphicFramePr>
        <p:xfrm>
          <a:off x="7206456" y="345853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79360" progId="Equation.DSMT4">
                  <p:embed/>
                </p:oleObj>
              </mc:Choice>
              <mc:Fallback>
                <p:oleObj name="Equation" r:id="rId12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6456" y="345853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32913A-E773-4FF2-A657-471A7791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276"/>
              </p:ext>
            </p:extLst>
          </p:nvPr>
        </p:nvGraphicFramePr>
        <p:xfrm>
          <a:off x="4710827" y="3972886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49560" imgH="342720" progId="Equation.DSMT4">
                  <p:embed/>
                </p:oleObj>
              </mc:Choice>
              <mc:Fallback>
                <p:oleObj name="Equation" r:id="rId14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10827" y="3972886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16FD4C-458E-425C-9FCC-C64A5D11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6265"/>
              </p:ext>
            </p:extLst>
          </p:nvPr>
        </p:nvGraphicFramePr>
        <p:xfrm>
          <a:off x="4710827" y="4448517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49560" imgH="342720" progId="Equation.DSMT4">
                  <p:embed/>
                </p:oleObj>
              </mc:Choice>
              <mc:Fallback>
                <p:oleObj name="Equation" r:id="rId16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10827" y="4448517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9812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E41BE-0B67-48AB-B1B9-AB7A1A9A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576B4-903C-4768-866D-53CBFCB10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如果模型预测结果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模型预测结果</a:t>
            </a:r>
            <a:r>
              <a:rPr lang="en-US" altLang="zh-CN" dirty="0"/>
              <a:t>y=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9AB67-9F6D-4B9C-BBEE-D25C12EC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2130"/>
              </p:ext>
            </p:extLst>
          </p:nvPr>
        </p:nvGraphicFramePr>
        <p:xfrm>
          <a:off x="996761" y="1272381"/>
          <a:ext cx="185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244520" progId="Equation.DSMT4">
                  <p:embed/>
                </p:oleObj>
              </mc:Choice>
              <mc:Fallback>
                <p:oleObj name="Equation" r:id="rId2" imgW="1854000" imgH="1244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6761" y="1272381"/>
                        <a:ext cx="185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225A480-C182-4DF8-AD26-D77F6C51D6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0525" y="866617"/>
            <a:ext cx="4465651" cy="205612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383F7D-7F16-409B-B409-F3553DA2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8644"/>
              </p:ext>
            </p:extLst>
          </p:nvPr>
        </p:nvGraphicFramePr>
        <p:xfrm>
          <a:off x="3777443" y="2865592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9306C6-112A-417D-83A0-615CC675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7443" y="2865592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6169AE-AE5E-4939-98D3-5D4829A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2858"/>
              </p:ext>
            </p:extLst>
          </p:nvPr>
        </p:nvGraphicFramePr>
        <p:xfrm>
          <a:off x="3777443" y="3986359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80880" progId="Equation.DSMT4">
                  <p:embed/>
                </p:oleObj>
              </mc:Choice>
              <mc:Fallback>
                <p:oleObj name="Equation" r:id="rId7" imgW="135864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8D9C87-2E24-4648-A541-5A61E0964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7443" y="3986359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873A39-039E-49AE-9989-8E76EBD5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7382"/>
              </p:ext>
            </p:extLst>
          </p:nvPr>
        </p:nvGraphicFramePr>
        <p:xfrm>
          <a:off x="3777443" y="335502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7443" y="335502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14F7-6B97-4B59-8B0D-AC1952EC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9219"/>
              </p:ext>
            </p:extLst>
          </p:nvPr>
        </p:nvGraphicFramePr>
        <p:xfrm>
          <a:off x="3795686" y="448434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342720" progId="Equation.DSMT4">
                  <p:embed/>
                </p:oleObj>
              </mc:Choice>
              <mc:Fallback>
                <p:oleObj name="Equation" r:id="rId11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5686" y="448434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372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E18DD-5C37-4092-978E-87859D24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89186-7149-4381-AC08-DDA00C1C2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决策平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5A0A3D-13EC-436A-B455-0F9B5421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22888"/>
              </p:ext>
            </p:extLst>
          </p:nvPr>
        </p:nvGraphicFramePr>
        <p:xfrm>
          <a:off x="4757738" y="1273175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380880" progId="Equation.DSMT4">
                  <p:embed/>
                </p:oleObj>
              </mc:Choice>
              <mc:Fallback>
                <p:oleObj name="Equation" r:id="rId2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7738" y="1273175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D8CDF17-797A-4FD2-A5DB-B9F3ED8344BA}"/>
              </a:ext>
            </a:extLst>
          </p:cNvPr>
          <p:cNvSpPr txBox="1"/>
          <p:nvPr/>
        </p:nvSpPr>
        <p:spPr>
          <a:xfrm>
            <a:off x="5550694" y="2064544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4</a:t>
            </a:r>
            <a:endParaRPr lang="zh-CN" altLang="en-US" sz="2400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4A26F4A0-2212-442C-BC88-D78BD66B62B5}"/>
              </a:ext>
            </a:extLst>
          </p:cNvPr>
          <p:cNvSpPr/>
          <p:nvPr/>
        </p:nvSpPr>
        <p:spPr>
          <a:xfrm rot="1575687">
            <a:off x="5786437" y="1780909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1EE5D46E-5CD4-4270-AE71-0F1E4982DBD1}"/>
              </a:ext>
            </a:extLst>
          </p:cNvPr>
          <p:cNvSpPr/>
          <p:nvPr/>
        </p:nvSpPr>
        <p:spPr>
          <a:xfrm>
            <a:off x="6538912" y="1766622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80EFE-3928-44F6-89DF-E847A0BBE5BD}"/>
              </a:ext>
            </a:extLst>
          </p:cNvPr>
          <p:cNvSpPr txBox="1"/>
          <p:nvPr/>
        </p:nvSpPr>
        <p:spPr>
          <a:xfrm>
            <a:off x="6401967" y="2071228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64C4396-441C-416F-B044-041FE7B048E8}"/>
              </a:ext>
            </a:extLst>
          </p:cNvPr>
          <p:cNvSpPr/>
          <p:nvPr/>
        </p:nvSpPr>
        <p:spPr>
          <a:xfrm>
            <a:off x="7287726" y="1762607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A82FE8-2EEF-4A30-ABAB-B20BC8BC60EB}"/>
              </a:ext>
            </a:extLst>
          </p:cNvPr>
          <p:cNvSpPr txBox="1"/>
          <p:nvPr/>
        </p:nvSpPr>
        <p:spPr>
          <a:xfrm>
            <a:off x="7150781" y="2064543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A338D0-2AE8-43EB-BBD8-02F6EED938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13" y="1089194"/>
            <a:ext cx="3810018" cy="376571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881094-F2D4-453E-AC4C-0A29A3859382}"/>
              </a:ext>
            </a:extLst>
          </p:cNvPr>
          <p:cNvSpPr txBox="1"/>
          <p:nvPr/>
        </p:nvSpPr>
        <p:spPr>
          <a:xfrm>
            <a:off x="4572000" y="283099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0541C7-A42A-4363-B443-58A134F51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854"/>
              </p:ext>
            </p:extLst>
          </p:nvPr>
        </p:nvGraphicFramePr>
        <p:xfrm>
          <a:off x="6078538" y="283893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380880" progId="Equation.DSMT4">
                  <p:embed/>
                </p:oleObj>
              </mc:Choice>
              <mc:Fallback>
                <p:oleObj name="Equation" r:id="rId5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8538" y="283893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EDD4316F-CD66-42C7-A62D-82091284FA77}"/>
              </a:ext>
            </a:extLst>
          </p:cNvPr>
          <p:cNvSpPr/>
          <p:nvPr/>
        </p:nvSpPr>
        <p:spPr>
          <a:xfrm>
            <a:off x="6559110" y="3290300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8900CF-AF98-4093-B22C-4AA3F661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48443"/>
              </p:ext>
            </p:extLst>
          </p:nvPr>
        </p:nvGraphicFramePr>
        <p:xfrm>
          <a:off x="6401967" y="360998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42720" progId="Equation.DSMT4">
                  <p:embed/>
                </p:oleObj>
              </mc:Choice>
              <mc:Fallback>
                <p:oleObj name="Equation" r:id="rId7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967" y="360998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6D21039-12EB-47A7-9033-1FC02E5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40484"/>
              </p:ext>
            </p:extLst>
          </p:nvPr>
        </p:nvGraphicFramePr>
        <p:xfrm>
          <a:off x="5109369" y="438634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380880" progId="Equation.DSMT4">
                  <p:embed/>
                </p:oleObj>
              </mc:Choice>
              <mc:Fallback>
                <p:oleObj name="Equation" r:id="rId9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9369" y="438634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124CDD1C-145C-4CE4-A31D-40AF12050B59}"/>
              </a:ext>
            </a:extLst>
          </p:cNvPr>
          <p:cNvSpPr/>
          <p:nvPr/>
        </p:nvSpPr>
        <p:spPr>
          <a:xfrm rot="16200000">
            <a:off x="6518008" y="4439273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441034-6596-4CEF-A769-B290B988B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0239"/>
              </p:ext>
            </p:extLst>
          </p:nvPr>
        </p:nvGraphicFramePr>
        <p:xfrm>
          <a:off x="7012066" y="4366644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2066" y="4366644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520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1</TotalTime>
  <Words>4075</Words>
  <Application>Microsoft Office PowerPoint</Application>
  <PresentationFormat>全屏显示(16:9)</PresentationFormat>
  <Paragraphs>409</Paragraphs>
  <Slides>5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2" baseType="lpstr">
      <vt:lpstr>Arial Unicode MS</vt:lpstr>
      <vt:lpstr>华文彩云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MathType 7.0 Equation</vt:lpstr>
      <vt:lpstr>PowerPoint 演示文稿</vt:lpstr>
      <vt:lpstr>PowerPoint 演示文稿</vt:lpstr>
      <vt:lpstr>PowerPoint 演示文稿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PowerPoint 演示文稿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过拟合</vt:lpstr>
      <vt:lpstr>过拟合</vt:lpstr>
      <vt:lpstr>过拟合</vt:lpstr>
      <vt:lpstr>过拟合</vt:lpstr>
      <vt:lpstr>PowerPoint 演示文稿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Sklearn</vt:lpstr>
      <vt:lpstr>波士顿房价预测-Sklearn</vt:lpstr>
      <vt:lpstr>波士顿房价预测-Keras</vt:lpstr>
      <vt:lpstr>波士顿房价预测-Keras</vt:lpstr>
      <vt:lpstr>波士顿房价预测-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 津</cp:lastModifiedBy>
  <cp:revision>3136</cp:revision>
  <cp:lastPrinted>2018-07-16T05:25:00Z</cp:lastPrinted>
  <dcterms:created xsi:type="dcterms:W3CDTF">2008-09-02T01:49:00Z</dcterms:created>
  <dcterms:modified xsi:type="dcterms:W3CDTF">2021-03-25T09:33:1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